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77" r:id="rId10"/>
    <p:sldId id="267" r:id="rId11"/>
    <p:sldId id="268" r:id="rId12"/>
    <p:sldId id="275" r:id="rId13"/>
    <p:sldId id="276" r:id="rId14"/>
    <p:sldId id="269" r:id="rId15"/>
    <p:sldId id="271" r:id="rId16"/>
    <p:sldId id="272" r:id="rId17"/>
    <p:sldId id="274" r:id="rId18"/>
    <p:sldId id="270" r:id="rId19"/>
    <p:sldId id="27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5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9F67F1-26E4-4738-8307-930525D04F44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25A0F9-14B3-478D-A6CA-9C9268F4B8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25A0F9-14B3-478D-A6CA-9C9268F4B8B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5D7B5-1779-4796-84B6-D6A9F0CE5ADB}" type="datetimeFigureOut">
              <a:rPr lang="en-US" smtClean="0"/>
              <a:pPr/>
              <a:t>10/27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82385-72C2-42DD-B0F1-2EF26497B20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audio" Target="../media/audio2.wav"/><Relationship Id="rId7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40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3" name="صورة 2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667000"/>
            <a:ext cx="88392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0"/>
            <a:ext cx="83058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295400" y="2286000"/>
            <a:ext cx="7696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143000" y="1569720"/>
            <a:ext cx="73914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295400" y="2743200"/>
            <a:ext cx="7391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295400" y="3352800"/>
            <a:ext cx="7391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295400" y="4038600"/>
            <a:ext cx="73914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457200" y="5105400"/>
            <a:ext cx="82296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2819400"/>
            <a:ext cx="6391276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5562283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1928794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تعاقب الأدوار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6200" y="581025"/>
            <a:ext cx="11334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04888" y="1828800"/>
            <a:ext cx="713422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4038600" y="3810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3" name="مستطيل مستدير الزوايا 2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685800" y="2209800"/>
          <a:ext cx="7772400" cy="2852420"/>
        </p:xfrm>
        <a:graphic>
          <a:graphicData uri="http://schemas.openxmlformats.org/drawingml/2006/table">
            <a:tbl>
              <a:tblPr/>
              <a:tblGrid>
                <a:gridCol w="2133600"/>
                <a:gridCol w="3531870"/>
                <a:gridCol w="2106930"/>
              </a:tblGrid>
              <a:tr h="345186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600" b="1" dirty="0">
                          <a:latin typeface="Calibri"/>
                          <a:ea typeface="Calibri"/>
                          <a:cs typeface="Tahoma"/>
                        </a:rPr>
                        <a:t>اسم الطالبة :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600" b="1">
                          <a:latin typeface="Calibri"/>
                          <a:ea typeface="Calibri"/>
                          <a:cs typeface="Tahoma"/>
                        </a:rPr>
                        <a:t>درس : النظير الضربي لمصفوفة</a:t>
                      </a:r>
                      <a:endParaRPr lang="en-US" sz="16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600" b="1" dirty="0">
                          <a:latin typeface="Calibri"/>
                          <a:ea typeface="Calibri"/>
                          <a:cs typeface="Tahoma"/>
                        </a:rPr>
                        <a:t>بطاقة خروج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4593">
                <a:tc gridSpan="3"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193" name="صورة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2667000"/>
            <a:ext cx="39116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85762"/>
            <a:ext cx="8229600" cy="456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990850"/>
            <a:ext cx="22098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0"/>
            <a:ext cx="6629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5105400"/>
            <a:ext cx="597217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04800"/>
            <a:ext cx="76200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2438400" y="1798320"/>
            <a:ext cx="22860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143000" y="2590800"/>
            <a:ext cx="73914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1371600" y="6096000"/>
            <a:ext cx="73914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857874" y="3276600"/>
          <a:ext cx="390525" cy="533400"/>
        </p:xfrm>
        <a:graphic>
          <a:graphicData uri="http://schemas.openxmlformats.org/presentationml/2006/ole">
            <p:oleObj spid="_x0000_s4099" name="Equation" r:id="rId4" imgW="215640" imgH="3934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553200" y="3276600"/>
          <a:ext cx="457200" cy="533400"/>
        </p:xfrm>
        <a:graphic>
          <a:graphicData uri="http://schemas.openxmlformats.org/presentationml/2006/ole">
            <p:oleObj spid="_x0000_s4100" name="Equation" r:id="rId5" imgW="215640" imgH="3934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848350" y="3810000"/>
          <a:ext cx="323850" cy="533400"/>
        </p:xfrm>
        <a:graphic>
          <a:graphicData uri="http://schemas.openxmlformats.org/presentationml/2006/ole">
            <p:oleObj spid="_x0000_s4101" name="Equation" r:id="rId6" imgW="215640" imgH="39348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553200" y="3810000"/>
          <a:ext cx="466725" cy="533400"/>
        </p:xfrm>
        <a:graphic>
          <a:graphicData uri="http://schemas.openxmlformats.org/presentationml/2006/ole">
            <p:oleObj spid="_x0000_s4102" name="Equation" r:id="rId7" imgW="228600" imgH="393480" progId="Equation.DSMT4">
              <p:embed/>
            </p:oleObj>
          </a:graphicData>
        </a:graphic>
      </p:graphicFrame>
      <p:sp>
        <p:nvSpPr>
          <p:cNvPr id="5" name="مستطيل 4"/>
          <p:cNvSpPr/>
          <p:nvPr/>
        </p:nvSpPr>
        <p:spPr>
          <a:xfrm>
            <a:off x="1219200" y="3276600"/>
            <a:ext cx="73914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43325" y="4724400"/>
          <a:ext cx="323850" cy="457200"/>
        </p:xfrm>
        <a:graphic>
          <a:graphicData uri="http://schemas.openxmlformats.org/presentationml/2006/ole">
            <p:oleObj spid="_x0000_s4103" name="Equation" r:id="rId8" imgW="215640" imgH="39348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572000" y="4724400"/>
          <a:ext cx="323850" cy="457200"/>
        </p:xfrm>
        <a:graphic>
          <a:graphicData uri="http://schemas.openxmlformats.org/presentationml/2006/ole">
            <p:oleObj spid="_x0000_s4104" name="Equation" r:id="rId9" imgW="215640" imgH="39348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657600" y="5257800"/>
          <a:ext cx="381000" cy="457200"/>
        </p:xfrm>
        <a:graphic>
          <a:graphicData uri="http://schemas.openxmlformats.org/presentationml/2006/ole">
            <p:oleObj spid="_x0000_s4105" name="Equation" r:id="rId10" imgW="215640" imgH="39348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495800" y="5257800"/>
          <a:ext cx="409575" cy="457200"/>
        </p:xfrm>
        <a:graphic>
          <a:graphicData uri="http://schemas.openxmlformats.org/presentationml/2006/ole">
            <p:oleObj spid="_x0000_s4106" name="Equation" r:id="rId11" imgW="228600" imgH="393480" progId="Equation.DSMT4">
              <p:embed/>
            </p:oleObj>
          </a:graphicData>
        </a:graphic>
      </p:graphicFrame>
      <p:sp>
        <p:nvSpPr>
          <p:cNvPr id="17" name="مستطيل 16"/>
          <p:cNvSpPr/>
          <p:nvPr/>
        </p:nvSpPr>
        <p:spPr>
          <a:xfrm rot="16200000">
            <a:off x="5105400" y="5029200"/>
            <a:ext cx="685800" cy="228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مستطيل 17"/>
          <p:cNvSpPr/>
          <p:nvPr/>
        </p:nvSpPr>
        <p:spPr>
          <a:xfrm>
            <a:off x="3733800" y="4724400"/>
            <a:ext cx="1143000" cy="5334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115050" y="4495800"/>
          <a:ext cx="1733550" cy="1239838"/>
        </p:xfrm>
        <a:graphic>
          <a:graphicData uri="http://schemas.openxmlformats.org/presentationml/2006/ole">
            <p:oleObj spid="_x0000_s4107" name="Equation" r:id="rId12" imgW="1155600" imgH="1066680" progId="Equation.DSMT4">
              <p:embed/>
            </p:oleObj>
          </a:graphicData>
        </a:graphic>
      </p:graphicFrame>
      <p:sp>
        <p:nvSpPr>
          <p:cNvPr id="7" name="مستطيل 6"/>
          <p:cNvSpPr/>
          <p:nvPr/>
        </p:nvSpPr>
        <p:spPr>
          <a:xfrm>
            <a:off x="5791200" y="4495800"/>
            <a:ext cx="24384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828800" y="4648200"/>
            <a:ext cx="39624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139113" y="4724400"/>
          <a:ext cx="735012" cy="762000"/>
        </p:xfrm>
        <a:graphic>
          <a:graphicData uri="http://schemas.openxmlformats.org/presentationml/2006/ole">
            <p:oleObj spid="_x0000_s4108" name="Equation" r:id="rId13" imgW="380880" imgH="457200" progId="Equation.DSMT4">
              <p:embed/>
            </p:oleObj>
          </a:graphicData>
        </a:graphic>
      </p:graphicFrame>
      <p:sp>
        <p:nvSpPr>
          <p:cNvPr id="21" name="مستطيل 20"/>
          <p:cNvSpPr/>
          <p:nvPr/>
        </p:nvSpPr>
        <p:spPr>
          <a:xfrm>
            <a:off x="8153400" y="4572000"/>
            <a:ext cx="7620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5" grpId="0" animBg="1"/>
      <p:bldP spid="17" grpId="0" animBg="1"/>
      <p:bldP spid="18" grpId="0" animBg="1"/>
      <p:bldP spid="7" grpId="0" animBg="1"/>
      <p:bldP spid="6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2019300"/>
            <a:ext cx="35623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2819400"/>
            <a:ext cx="1881189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0"/>
            <a:ext cx="8305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219200" y="1676400"/>
            <a:ext cx="73914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304800" y="2514600"/>
            <a:ext cx="83058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762000" y="3886200"/>
            <a:ext cx="7848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219200" y="4800600"/>
            <a:ext cx="7391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219200" y="5151120"/>
            <a:ext cx="73914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1219200" y="5867400"/>
            <a:ext cx="73914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381000" y="6477000"/>
            <a:ext cx="8229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1371600"/>
            <a:ext cx="11334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2057400"/>
            <a:ext cx="176212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ctr" rtl="1"/>
            <a:r>
              <a:rPr lang="ar-SA" b="1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7</a:t>
            </a:r>
            <a:r>
              <a:rPr lang="ar-SA" b="1" dirty="0" smtClean="0">
                <a:solidFill>
                  <a:srgbClr val="C00000"/>
                </a:solidFill>
              </a:rPr>
              <a:t>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0" y="1676400"/>
            <a:ext cx="3962400" cy="490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مستطيل مستدير الزوايا 8"/>
          <p:cNvSpPr/>
          <p:nvPr/>
        </p:nvSpPr>
        <p:spPr>
          <a:xfrm>
            <a:off x="4038600" y="3691136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7162800" y="3614936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09688" y="4619625"/>
            <a:ext cx="65246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24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3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4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304800"/>
            <a:ext cx="2124075" cy="160020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514600"/>
            <a:ext cx="2295525" cy="266700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1905000"/>
            <a:ext cx="2295525" cy="415290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5" name="وسيلة شرح على شكل سحابة 4"/>
          <p:cNvSpPr/>
          <p:nvPr/>
        </p:nvSpPr>
        <p:spPr>
          <a:xfrm>
            <a:off x="2895600" y="100002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ددي طرق حل نظام معادلتين خطيتين جبريا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2895600" y="1700202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كيف يتم إيجاد النظير الجمعي لمصفوفة 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وسيلة شرح على شكل سحابة 6"/>
          <p:cNvSpPr/>
          <p:nvPr/>
        </p:nvSpPr>
        <p:spPr>
          <a:xfrm>
            <a:off x="2743200" y="3300402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 هي المصفوفة المحايدة في عملية الجمع 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وسيلة شرح على شكل سحابة 8"/>
          <p:cNvSpPr/>
          <p:nvPr/>
        </p:nvSpPr>
        <p:spPr>
          <a:xfrm>
            <a:off x="2743200" y="4824402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كيف يتم إيجاد النظير الجمعي </a:t>
            </a:r>
            <a:r>
              <a:rPr lang="ar-SA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و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ar-SA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الضربي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لعدد حقيقي 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838200"/>
            <a:ext cx="775335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3886200" y="4572000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 الذي تم التعبير عنه بالعدد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في 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المصفوفة الأولى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0" y="4495800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 رتبة مصفوفة ناتج الضرب؟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9525"/>
            <a:ext cx="76581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2514600"/>
            <a:ext cx="77152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0"/>
            <a:ext cx="80295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600200"/>
            <a:ext cx="77819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838200" y="3581400"/>
            <a:ext cx="7391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990600" y="4038600"/>
            <a:ext cx="7391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143000" y="5029200"/>
            <a:ext cx="7391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990600" y="5943600"/>
            <a:ext cx="7391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52400"/>
            <a:ext cx="822960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685800" y="1295400"/>
            <a:ext cx="7696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143000" y="1752600"/>
            <a:ext cx="7391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295400" y="2743200"/>
            <a:ext cx="73914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295400" y="3962400"/>
            <a:ext cx="7391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295400" y="5029200"/>
            <a:ext cx="73914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914400" y="6172200"/>
            <a:ext cx="7696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0764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9513" y="2286000"/>
            <a:ext cx="4281487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2895600" y="533400"/>
            <a:ext cx="40386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</a:t>
            </a:r>
            <a:r>
              <a:rPr lang="ar-SA" sz="2400" b="1" dirty="0" smtClean="0"/>
              <a:t> </a:t>
            </a:r>
            <a:r>
              <a:rPr lang="ar-SA" sz="2400" b="1" dirty="0" smtClean="0"/>
              <a:t>فكر – زاوج - شارك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457200"/>
            <a:ext cx="76676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962400"/>
            <a:ext cx="24384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" y="9525"/>
            <a:ext cx="2343150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6913" y="252412"/>
            <a:ext cx="6186487" cy="630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100</Words>
  <Application>Microsoft Office PowerPoint</Application>
  <PresentationFormat>عرض على الشاشة (3:4)‏</PresentationFormat>
  <Paragraphs>38</Paragraphs>
  <Slides>19</Slides>
  <Notes>1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9</vt:i4>
      </vt:variant>
    </vt:vector>
  </HeadingPairs>
  <TitlesOfParts>
    <vt:vector size="21" baseType="lpstr">
      <vt:lpstr>سمة Office</vt:lpstr>
      <vt:lpstr>MathType 6.0 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TOSHIBA</cp:lastModifiedBy>
  <cp:revision>37</cp:revision>
  <dcterms:created xsi:type="dcterms:W3CDTF">2015-10-26T20:32:59Z</dcterms:created>
  <dcterms:modified xsi:type="dcterms:W3CDTF">2015-10-27T19:18:47Z</dcterms:modified>
</cp:coreProperties>
</file>